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0FBD54" w14:textId="54FD1042" w:rsidR="00797AC1" w:rsidRPr="00797AC1" w:rsidRDefault="00C4544A" w:rsidP="00797AC1">
      <w:pPr>
        <w:rPr>
          <w:b/>
        </w:rPr>
      </w:pPr>
      <w:r>
        <w:rPr>
          <w:b/>
        </w:rPr>
        <w:t>Worksheet 4</w:t>
      </w:r>
      <w:r w:rsidR="00797AC1" w:rsidRPr="00797AC1">
        <w:rPr>
          <w:b/>
        </w:rPr>
        <w:t xml:space="preserve"> </w:t>
      </w:r>
      <w:r>
        <w:rPr>
          <w:b/>
        </w:rPr>
        <w:t>–</w:t>
      </w:r>
      <w:r w:rsidR="00797AC1" w:rsidRPr="00797AC1">
        <w:rPr>
          <w:b/>
        </w:rPr>
        <w:t xml:space="preserve"> </w:t>
      </w:r>
      <w:r>
        <w:rPr>
          <w:b/>
        </w:rPr>
        <w:t>Reso</w:t>
      </w:r>
      <w:bookmarkStart w:id="0" w:name="_GoBack"/>
      <w:bookmarkEnd w:id="0"/>
      <w:r>
        <w:rPr>
          <w:b/>
        </w:rPr>
        <w:t>nance in Pipes</w:t>
      </w:r>
    </w:p>
    <w:p w14:paraId="33DF3C7F" w14:textId="77777777" w:rsidR="00797AC1" w:rsidRDefault="00797AC1" w:rsidP="00797AC1"/>
    <w:p w14:paraId="660B24E2" w14:textId="77777777" w:rsidR="00C4544A" w:rsidRDefault="00C4544A" w:rsidP="00C4544A">
      <w:pPr>
        <w:numPr>
          <w:ilvl w:val="0"/>
          <w:numId w:val="1"/>
        </w:numPr>
        <w:tabs>
          <w:tab w:val="num" w:pos="360"/>
        </w:tabs>
        <w:rPr>
          <w:sz w:val="22"/>
        </w:rPr>
      </w:pPr>
      <w:r>
        <w:rPr>
          <w:sz w:val="22"/>
        </w:rPr>
        <w:t>Draw a picture of two waves that display destructive interference.</w:t>
      </w:r>
    </w:p>
    <w:p w14:paraId="0CFFF5B0" w14:textId="77777777" w:rsidR="00C4544A" w:rsidRDefault="00C4544A" w:rsidP="00C4544A">
      <w:pPr>
        <w:rPr>
          <w:sz w:val="22"/>
        </w:rPr>
      </w:pPr>
    </w:p>
    <w:p w14:paraId="528128CB" w14:textId="77777777" w:rsidR="00C4544A" w:rsidRDefault="00C4544A" w:rsidP="00C4544A">
      <w:pPr>
        <w:rPr>
          <w:sz w:val="22"/>
        </w:rPr>
      </w:pPr>
    </w:p>
    <w:p w14:paraId="4006D501" w14:textId="77777777" w:rsidR="00C4544A" w:rsidRDefault="00C4544A" w:rsidP="00C4544A">
      <w:pPr>
        <w:rPr>
          <w:sz w:val="22"/>
        </w:rPr>
      </w:pPr>
    </w:p>
    <w:p w14:paraId="6126585C" w14:textId="77777777" w:rsidR="00C4544A" w:rsidRDefault="00C4544A" w:rsidP="00C4544A">
      <w:pPr>
        <w:rPr>
          <w:sz w:val="22"/>
        </w:rPr>
      </w:pPr>
    </w:p>
    <w:p w14:paraId="1718A8D3" w14:textId="77777777" w:rsidR="00C4544A" w:rsidRDefault="00C4544A" w:rsidP="00C4544A">
      <w:pPr>
        <w:rPr>
          <w:sz w:val="22"/>
        </w:rPr>
      </w:pPr>
    </w:p>
    <w:p w14:paraId="5492EBDC" w14:textId="77777777" w:rsidR="00C4544A" w:rsidRDefault="00C4544A" w:rsidP="00C4544A">
      <w:pPr>
        <w:rPr>
          <w:sz w:val="22"/>
        </w:rPr>
      </w:pPr>
    </w:p>
    <w:p w14:paraId="236F3722" w14:textId="77777777" w:rsidR="00C4544A" w:rsidRDefault="00C4544A" w:rsidP="00C4544A">
      <w:pPr>
        <w:numPr>
          <w:ilvl w:val="0"/>
          <w:numId w:val="1"/>
        </w:numPr>
        <w:tabs>
          <w:tab w:val="num" w:pos="360"/>
        </w:tabs>
        <w:rPr>
          <w:sz w:val="22"/>
        </w:rPr>
      </w:pPr>
      <w:r>
        <w:rPr>
          <w:sz w:val="22"/>
        </w:rPr>
        <w:t>Create a depiction of a standing wave.  Point out the nodes and antinodes.</w:t>
      </w:r>
    </w:p>
    <w:p w14:paraId="637B4B2F" w14:textId="77777777" w:rsidR="00C4544A" w:rsidRDefault="00C4544A" w:rsidP="00C4544A">
      <w:pPr>
        <w:rPr>
          <w:sz w:val="22"/>
        </w:rPr>
      </w:pPr>
    </w:p>
    <w:p w14:paraId="0C00341A" w14:textId="77777777" w:rsidR="00C4544A" w:rsidRDefault="00C4544A" w:rsidP="00C4544A">
      <w:pPr>
        <w:rPr>
          <w:sz w:val="22"/>
        </w:rPr>
      </w:pPr>
    </w:p>
    <w:p w14:paraId="7EDB7DBE" w14:textId="77777777" w:rsidR="00C4544A" w:rsidRDefault="00C4544A" w:rsidP="00C4544A">
      <w:pPr>
        <w:rPr>
          <w:sz w:val="22"/>
        </w:rPr>
      </w:pPr>
    </w:p>
    <w:p w14:paraId="4573D9FC" w14:textId="77777777" w:rsidR="00C4544A" w:rsidRDefault="00C4544A" w:rsidP="00C4544A">
      <w:pPr>
        <w:rPr>
          <w:sz w:val="22"/>
        </w:rPr>
      </w:pPr>
    </w:p>
    <w:p w14:paraId="087E6B0C" w14:textId="77777777" w:rsidR="00C4544A" w:rsidRPr="00C4544A" w:rsidRDefault="00C4544A" w:rsidP="00C4544A">
      <w:pPr>
        <w:rPr>
          <w:sz w:val="22"/>
          <w:szCs w:val="22"/>
        </w:rPr>
      </w:pPr>
    </w:p>
    <w:p w14:paraId="6B77EA51" w14:textId="77777777" w:rsidR="00C4544A" w:rsidRPr="00C4544A" w:rsidRDefault="00C4544A" w:rsidP="00C4544A">
      <w:pPr>
        <w:numPr>
          <w:ilvl w:val="0"/>
          <w:numId w:val="1"/>
        </w:numPr>
        <w:tabs>
          <w:tab w:val="num" w:pos="360"/>
        </w:tabs>
        <w:rPr>
          <w:sz w:val="22"/>
          <w:szCs w:val="22"/>
        </w:rPr>
      </w:pPr>
      <w:r w:rsidRPr="00C4544A">
        <w:rPr>
          <w:sz w:val="22"/>
          <w:szCs w:val="22"/>
        </w:rPr>
        <w:t>Sketch a series of standing waves on a string between two solid points.  Show the first three harmonics.</w:t>
      </w:r>
    </w:p>
    <w:p w14:paraId="74DD5E4F" w14:textId="77777777" w:rsidR="00C4544A" w:rsidRDefault="00C4544A" w:rsidP="00C4544A">
      <w:pPr>
        <w:rPr>
          <w:sz w:val="22"/>
        </w:rPr>
      </w:pPr>
    </w:p>
    <w:p w14:paraId="7CA2CF84" w14:textId="77777777" w:rsidR="00C4544A" w:rsidRDefault="00C4544A" w:rsidP="00C4544A">
      <w:pPr>
        <w:rPr>
          <w:sz w:val="22"/>
        </w:rPr>
      </w:pPr>
    </w:p>
    <w:p w14:paraId="1CC7E477" w14:textId="5F36B3D4" w:rsidR="00797AC1" w:rsidRDefault="00797AC1" w:rsidP="00B966F1"/>
    <w:p w14:paraId="509DB344" w14:textId="77777777" w:rsidR="00B966F1" w:rsidRDefault="00B966F1" w:rsidP="00B966F1"/>
    <w:p w14:paraId="4CF31D15" w14:textId="77777777" w:rsidR="00B966F1" w:rsidRDefault="00B966F1" w:rsidP="00B966F1"/>
    <w:p w14:paraId="6CD9423E" w14:textId="77777777" w:rsidR="00C4544A" w:rsidRDefault="00C4544A" w:rsidP="00C4544A">
      <w:pPr>
        <w:numPr>
          <w:ilvl w:val="0"/>
          <w:numId w:val="1"/>
        </w:numPr>
        <w:tabs>
          <w:tab w:val="num" w:pos="360"/>
        </w:tabs>
      </w:pPr>
      <w:r>
        <w:t>A pipe is 155 cm long and open on one of its ends.  (a) What are the frequencies of the first three harmonics that resonate in the pipe?  (b) What is the wavelength of the first harmonic?</w:t>
      </w:r>
    </w:p>
    <w:p w14:paraId="65CF3391" w14:textId="77777777" w:rsidR="00C4544A" w:rsidRDefault="00C4544A" w:rsidP="00C4544A"/>
    <w:p w14:paraId="58FA2302" w14:textId="77777777" w:rsidR="00C4544A" w:rsidRDefault="00C4544A" w:rsidP="00C4544A">
      <w:r>
        <w:t>(a</w:t>
      </w:r>
      <w:proofErr w:type="gramStart"/>
      <w:r>
        <w:t xml:space="preserve">)  </w:t>
      </w:r>
      <w:proofErr w:type="gramEnd"/>
      <w:r>
        <w:rPr>
          <w:position w:val="-34"/>
        </w:rPr>
        <w:object w:dxaOrig="5319" w:dyaOrig="800" w14:anchorId="2D9B70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pt;height:42pt" o:ole="" fillcolor="window">
            <v:imagedata r:id="rId6" o:title=""/>
          </v:shape>
          <o:OLEObject Type="Embed" ProgID="Equation.DSMT4" ShapeID="_x0000_i1025" DrawAspect="Content" ObjectID="_1391699694" r:id="rId7"/>
        </w:object>
      </w:r>
    </w:p>
    <w:p w14:paraId="0F1DDBB2" w14:textId="77777777" w:rsidR="00C4544A" w:rsidRDefault="00C4544A" w:rsidP="00C4544A">
      <w:r>
        <w:rPr>
          <w:position w:val="-16"/>
        </w:rPr>
        <w:object w:dxaOrig="3440" w:dyaOrig="440" w14:anchorId="3F2E5A56">
          <v:shape id="_x0000_i1026" type="#_x0000_t75" style="width:172pt;height:22pt" o:ole="" fillcolor="window">
            <v:imagedata r:id="rId8" o:title=""/>
          </v:shape>
          <o:OLEObject Type="Embed" ProgID="Equation.DSMT4" ShapeID="_x0000_i1026" DrawAspect="Content" ObjectID="_1391699695" r:id="rId9"/>
        </w:object>
      </w:r>
      <w:r>
        <w:tab/>
      </w:r>
      <w:r>
        <w:tab/>
      </w:r>
      <w:r>
        <w:rPr>
          <w:position w:val="-16"/>
        </w:rPr>
        <w:object w:dxaOrig="3460" w:dyaOrig="440" w14:anchorId="704C69B9">
          <v:shape id="_x0000_i1027" type="#_x0000_t75" style="width:173pt;height:22pt" o:ole="" fillcolor="window">
            <v:imagedata r:id="rId10" o:title=""/>
          </v:shape>
          <o:OLEObject Type="Embed" ProgID="Equation.DSMT4" ShapeID="_x0000_i1027" DrawAspect="Content" ObjectID="_1391699696" r:id="rId11"/>
        </w:object>
      </w:r>
    </w:p>
    <w:p w14:paraId="25AF7F41" w14:textId="0781F896" w:rsidR="00B966F1" w:rsidRDefault="00C4544A" w:rsidP="00C4544A">
      <w:r>
        <w:t xml:space="preserve">(b) </w:t>
      </w:r>
      <w:r>
        <w:rPr>
          <w:position w:val="-58"/>
        </w:rPr>
        <w:object w:dxaOrig="5460" w:dyaOrig="1280" w14:anchorId="3E80C383">
          <v:shape id="_x0000_i1028" type="#_x0000_t75" style="width:273pt;height:64pt" o:ole="" fillcolor="window">
            <v:imagedata r:id="rId12" o:title=""/>
          </v:shape>
          <o:OLEObject Type="Embed" ProgID="Equation.DSMT4" ShapeID="_x0000_i1028" DrawAspect="Content" ObjectID="_1391699697" r:id="rId13"/>
        </w:object>
      </w:r>
    </w:p>
    <w:p w14:paraId="7FEB51B4" w14:textId="77777777" w:rsidR="00B966F1" w:rsidRDefault="00B966F1" w:rsidP="00B966F1"/>
    <w:p w14:paraId="3B947402" w14:textId="77777777" w:rsidR="00797AC1" w:rsidRDefault="00797AC1" w:rsidP="00797AC1"/>
    <w:p w14:paraId="471D18EB" w14:textId="77777777" w:rsidR="00C4544A" w:rsidRDefault="00C4544A" w:rsidP="00C4544A">
      <w:pPr>
        <w:numPr>
          <w:ilvl w:val="0"/>
          <w:numId w:val="1"/>
        </w:numPr>
        <w:tabs>
          <w:tab w:val="num" w:pos="360"/>
        </w:tabs>
      </w:pPr>
      <w:r>
        <w:t>A pipe is 18.5 cm long and open on one of its ends.  (a) What are the frequencies of the first three harmonics that resonate in the pipe?  (b) What is the wavelength of the third harmonic?</w:t>
      </w:r>
    </w:p>
    <w:p w14:paraId="4251B92D" w14:textId="77777777" w:rsidR="00C4544A" w:rsidRDefault="00C4544A" w:rsidP="00C4544A">
      <w:pPr>
        <w:numPr>
          <w:ilvl w:val="0"/>
          <w:numId w:val="2"/>
        </w:numPr>
      </w:pPr>
      <w:r>
        <w:rPr>
          <w:position w:val="-36"/>
        </w:rPr>
        <w:object w:dxaOrig="5840" w:dyaOrig="1120" w14:anchorId="75BDF5EF">
          <v:shape id="_x0000_i1033" type="#_x0000_t75" style="width:292pt;height:56pt" o:ole="" fillcolor="window">
            <v:imagedata r:id="rId14" o:title=""/>
          </v:shape>
          <o:OLEObject Type="Embed" ProgID="Equation.DSMT4" ShapeID="_x0000_i1033" DrawAspect="Content" ObjectID="_1391699698" r:id="rId15"/>
        </w:object>
      </w:r>
    </w:p>
    <w:p w14:paraId="5439C9F7" w14:textId="77777777" w:rsidR="00C4544A" w:rsidRDefault="00C4544A" w:rsidP="00C4544A">
      <w:r>
        <w:rPr>
          <w:position w:val="-18"/>
        </w:rPr>
        <w:object w:dxaOrig="9460" w:dyaOrig="560" w14:anchorId="1390BAF4">
          <v:shape id="_x0000_i1034" type="#_x0000_t75" style="width:473pt;height:28pt" o:ole="" fillcolor="window">
            <v:imagedata r:id="rId16" o:title=""/>
          </v:shape>
          <o:OLEObject Type="Embed" ProgID="Equation.DSMT4" ShapeID="_x0000_i1034" DrawAspect="Content" ObjectID="_1391699699" r:id="rId17"/>
        </w:object>
      </w:r>
    </w:p>
    <w:p w14:paraId="4805E1AC" w14:textId="77777777" w:rsidR="00C4544A" w:rsidRDefault="00C4544A" w:rsidP="00C4544A">
      <w:r>
        <w:t>(b</w:t>
      </w:r>
      <w:proofErr w:type="gramStart"/>
      <w:r>
        <w:t xml:space="preserve">)    </w:t>
      </w:r>
      <w:proofErr w:type="gramEnd"/>
      <w:r>
        <w:rPr>
          <w:position w:val="-64"/>
        </w:rPr>
        <w:object w:dxaOrig="5440" w:dyaOrig="1420" w14:anchorId="3260D020">
          <v:shape id="_x0000_i1035" type="#_x0000_t75" style="width:272pt;height:71pt" o:ole="" fillcolor="window">
            <v:imagedata r:id="rId18" o:title=""/>
          </v:shape>
          <o:OLEObject Type="Embed" ProgID="Equation.DSMT4" ShapeID="_x0000_i1035" DrawAspect="Content" ObjectID="_1391699700" r:id="rId19"/>
        </w:object>
      </w:r>
    </w:p>
    <w:p w14:paraId="69C0684D" w14:textId="77777777" w:rsidR="00B966F1" w:rsidRDefault="00B966F1" w:rsidP="00B11B03">
      <w:pPr>
        <w:rPr>
          <w:sz w:val="22"/>
        </w:rPr>
      </w:pPr>
    </w:p>
    <w:p w14:paraId="156E39AC" w14:textId="77777777" w:rsidR="00B966F1" w:rsidRDefault="00B966F1" w:rsidP="00B11B03">
      <w:pPr>
        <w:rPr>
          <w:sz w:val="22"/>
        </w:rPr>
      </w:pPr>
    </w:p>
    <w:p w14:paraId="40A7364E" w14:textId="77777777" w:rsidR="00B966F1" w:rsidRDefault="00B966F1" w:rsidP="00B11B03">
      <w:pPr>
        <w:rPr>
          <w:sz w:val="22"/>
        </w:rPr>
      </w:pPr>
    </w:p>
    <w:p w14:paraId="137FAAFD" w14:textId="77777777" w:rsidR="00A9668B" w:rsidRDefault="00A9668B"/>
    <w:sectPr w:rsidR="00A9668B"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9B7504"/>
    <w:multiLevelType w:val="singleLevel"/>
    <w:tmpl w:val="B35A20FE"/>
    <w:lvl w:ilvl="0">
      <w:start w:val="1"/>
      <w:numFmt w:val="lowerLetter"/>
      <w:lvlText w:val="(%1)"/>
      <w:lvlJc w:val="left"/>
      <w:pPr>
        <w:tabs>
          <w:tab w:val="num" w:pos="390"/>
        </w:tabs>
        <w:ind w:left="390" w:hanging="390"/>
      </w:pPr>
      <w:rPr>
        <w:rFonts w:hint="default"/>
      </w:rPr>
    </w:lvl>
  </w:abstractNum>
  <w:abstractNum w:abstractNumId="1">
    <w:nsid w:val="1C19346E"/>
    <w:multiLevelType w:val="singleLevel"/>
    <w:tmpl w:val="0409000F"/>
    <w:lvl w:ilvl="0">
      <w:start w:val="1"/>
      <w:numFmt w:val="decimal"/>
      <w:lvlText w:val="%1."/>
      <w:lvlJc w:val="left"/>
      <w:pPr>
        <w:ind w:left="360" w:hanging="36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7AC1"/>
    <w:rsid w:val="0029531F"/>
    <w:rsid w:val="003A0158"/>
    <w:rsid w:val="00797AC1"/>
    <w:rsid w:val="008F4ED4"/>
    <w:rsid w:val="00A9668B"/>
    <w:rsid w:val="00B11B03"/>
    <w:rsid w:val="00B966F1"/>
    <w:rsid w:val="00BD305B"/>
    <w:rsid w:val="00BF1905"/>
    <w:rsid w:val="00C4544A"/>
    <w:rsid w:val="00E94F6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7"/>
    <o:shapelayout v:ext="edit">
      <o:idmap v:ext="edit" data="1"/>
    </o:shapelayout>
  </w:shapeDefaults>
  <w:decimalSymbol w:val="."/>
  <w:listSeparator w:val=","/>
  <w14:docId w14:val="35365EBA"/>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20" Type="http://schemas.openxmlformats.org/officeDocument/2006/relationships/fontTable" Target="fontTable.xml"/><Relationship Id="rId21" Type="http://schemas.openxmlformats.org/officeDocument/2006/relationships/theme" Target="theme/theme1.xml"/><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wmf"/><Relationship Id="rId17" Type="http://schemas.openxmlformats.org/officeDocument/2006/relationships/oleObject" Target="embeddings/oleObject6.bin"/><Relationship Id="rId18" Type="http://schemas.openxmlformats.org/officeDocument/2006/relationships/image" Target="media/image7.wmf"/><Relationship Id="rId19" Type="http://schemas.openxmlformats.org/officeDocument/2006/relationships/oleObject" Target="embeddings/oleObject7.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133</Words>
  <Characters>761</Characters>
  <Application>Microsoft Macintosh Word</Application>
  <DocSecurity>0</DocSecurity>
  <Lines>6</Lines>
  <Paragraphs>1</Paragraphs>
  <ScaleCrop>false</ScaleCrop>
  <Company/>
  <LinksUpToDate>false</LinksUpToDate>
  <CharactersWithSpaces>8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dcterms:created xsi:type="dcterms:W3CDTF">2016-02-25T02:20:00Z</dcterms:created>
  <dcterms:modified xsi:type="dcterms:W3CDTF">2016-02-25T02:25:00Z</dcterms:modified>
</cp:coreProperties>
</file>